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705B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561B18"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6B36AA">
        <w:rPr>
          <w:rFonts w:ascii="Arial" w:hAnsi="Arial" w:cs="Arial"/>
          <w:b/>
          <w:sz w:val="24"/>
          <w:szCs w:val="24"/>
          <w:u w:val="single"/>
        </w:rPr>
        <w:t>3º</w:t>
      </w:r>
      <w:r w:rsidR="00DC3366">
        <w:rPr>
          <w:rFonts w:ascii="Arial" w:hAnsi="Arial" w:cs="Arial"/>
          <w:b/>
          <w:sz w:val="24"/>
          <w:szCs w:val="24"/>
          <w:u w:val="single"/>
        </w:rPr>
        <w:t>AÑO MEDI</w:t>
      </w:r>
      <w:r w:rsidR="006B36AA">
        <w:rPr>
          <w:rFonts w:ascii="Arial" w:hAnsi="Arial" w:cs="Arial"/>
          <w:b/>
          <w:sz w:val="24"/>
          <w:szCs w:val="24"/>
          <w:u w:val="single"/>
        </w:rPr>
        <w:t xml:space="preserve">O DIFERENCADO </w:t>
      </w:r>
      <w:r w:rsidR="00DC3366">
        <w:rPr>
          <w:rFonts w:ascii="Arial" w:hAnsi="Arial" w:cs="Arial"/>
          <w:b/>
          <w:sz w:val="24"/>
          <w:szCs w:val="24"/>
          <w:u w:val="single"/>
        </w:rPr>
        <w:t xml:space="preserve">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Nombre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Pr="00F24B3E" w:rsidRDefault="00561B18" w:rsidP="00811B24">
      <w:pPr>
        <w:rPr>
          <w:rFonts w:ascii="Book Antiqua" w:hAnsi="Book Antiqua" w:cs="Arial"/>
          <w:sz w:val="24"/>
          <w:szCs w:val="24"/>
        </w:rPr>
      </w:pPr>
      <w:r w:rsidRPr="00F24B3E">
        <w:rPr>
          <w:rFonts w:ascii="Book Antiqua" w:hAnsi="Book Antiqua" w:cs="Arial"/>
          <w:sz w:val="24"/>
          <w:szCs w:val="24"/>
        </w:rPr>
        <w:t xml:space="preserve">Objetivo: </w:t>
      </w:r>
      <w:r w:rsidR="00F24B3E" w:rsidRPr="00F24B3E">
        <w:rPr>
          <w:rFonts w:ascii="Book Antiqua" w:hAnsi="Book Antiqua" w:cs="Arial"/>
          <w:sz w:val="24"/>
          <w:szCs w:val="24"/>
        </w:rPr>
        <w:t>Determinar la función inversa de una función dada</w:t>
      </w:r>
    </w:p>
    <w:p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5E4CE7">
        <w:tc>
          <w:tcPr>
            <w:tcW w:w="1053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7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F62D47"/>
          <w:p w:rsidR="00F62D47" w:rsidRDefault="00F62D47" w:rsidP="00F62D47">
            <w:r>
              <w:t>Con el fin de apoyar el aprendizaje, puede ver los siguientes videos, en la medida de sus posibilidades:</w:t>
            </w:r>
          </w:p>
          <w:p w:rsidR="00F62D47" w:rsidRDefault="00A7241E" w:rsidP="00F62D47">
            <w:hyperlink r:id="rId8" w:history="1">
              <w:r w:rsidR="00F62D47" w:rsidRPr="009D5C35">
                <w:rPr>
                  <w:rStyle w:val="Hipervnculo"/>
                </w:rPr>
                <w:t>www.youtube.com</w:t>
              </w:r>
            </w:hyperlink>
          </w:p>
          <w:p w:rsidR="00F62D47" w:rsidRDefault="00F62D47" w:rsidP="00F62D47"/>
          <w:p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:rsidR="00457E22" w:rsidRDefault="00457E22" w:rsidP="00F62D47"/>
          <w:p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  <w:p w:rsidR="00F62D47" w:rsidRDefault="00F62D47" w:rsidP="00180823"/>
        </w:tc>
      </w:tr>
    </w:tbl>
    <w:p w:rsidR="005E4CE7" w:rsidRDefault="005E4CE7" w:rsidP="005E4CE7">
      <w:pPr>
        <w:spacing w:before="240"/>
      </w:pPr>
      <w:r w:rsidRPr="0037264E">
        <w:rPr>
          <w:noProof/>
          <w:lang w:val="en-US"/>
        </w:rPr>
        <w:drawing>
          <wp:inline distT="0" distB="0" distL="0" distR="0" wp14:anchorId="69BB1B81" wp14:editId="4A1B0040">
            <wp:extent cx="5238750" cy="6056614"/>
            <wp:effectExtent l="0" t="0" r="0" b="1905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59209" t="18229" r="21862" b="12405"/>
                    <a:stretch/>
                  </pic:blipFill>
                  <pic:spPr bwMode="auto">
                    <a:xfrm>
                      <a:off x="0" y="0"/>
                      <a:ext cx="5246978" cy="60661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E4CE7" w:rsidRDefault="005E4CE7">
      <w:r>
        <w:br w:type="page"/>
      </w:r>
    </w:p>
    <w:p w:rsidR="005E4CE7" w:rsidRDefault="005E4CE7" w:rsidP="005E4CE7">
      <w:pPr>
        <w:rPr>
          <w:rFonts w:ascii="Century Gothic" w:hAnsi="Century Gothic"/>
        </w:rPr>
      </w:pPr>
      <w:r w:rsidRPr="00CA2629">
        <w:rPr>
          <w:rFonts w:ascii="Segoe UI Symbol" w:hAnsi="Segoe UI Symbol"/>
          <w:noProof/>
          <w:sz w:val="24"/>
          <w:szCs w:val="24"/>
          <w:lang w:val="en-US"/>
        </w:rPr>
        <w:lastRenderedPageBreak/>
        <w:drawing>
          <wp:inline distT="0" distB="0" distL="0" distR="0" wp14:anchorId="5D5AA83B" wp14:editId="79F4CA21">
            <wp:extent cx="970830" cy="451485"/>
            <wp:effectExtent l="0" t="0" r="1270" b="5715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77" t="21523"/>
                    <a:stretch/>
                  </pic:blipFill>
                  <pic:spPr bwMode="auto">
                    <a:xfrm>
                      <a:off x="0" y="0"/>
                      <a:ext cx="979087" cy="45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E4CE7" w:rsidRDefault="00F936E0" w:rsidP="005E4CE7">
      <w:pPr>
        <w:rPr>
          <w:rFonts w:ascii="Century Gothic" w:hAnsi="Century Gothic"/>
        </w:rPr>
      </w:pPr>
      <w:r w:rsidRPr="005E4CE7">
        <w:rPr>
          <w:position w:val="-46"/>
        </w:rPr>
        <w:object w:dxaOrig="636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401pt;height:65.3pt" o:ole="">
            <v:imagedata r:id="rId11" o:title=""/>
          </v:shape>
          <o:OLEObject Type="Embed" ProgID="Equation.DSMT4" ShapeID="_x0000_i1049" DrawAspect="Content" ObjectID="_1650295641" r:id="rId12"/>
        </w:object>
      </w:r>
    </w:p>
    <w:p w:rsidR="005E4CE7" w:rsidRDefault="005E4CE7" w:rsidP="005E4CE7">
      <w:pPr>
        <w:rPr>
          <w:rFonts w:ascii="Century Gothic" w:hAnsi="Century Gothic"/>
        </w:rPr>
      </w:pPr>
      <w:r w:rsidRPr="00CA2629">
        <w:rPr>
          <w:rFonts w:ascii="Segoe UI Symbol" w:hAnsi="Segoe UI Symbol"/>
          <w:noProof/>
          <w:sz w:val="24"/>
          <w:szCs w:val="24"/>
          <w:lang w:val="en-US"/>
        </w:rPr>
        <w:drawing>
          <wp:inline distT="0" distB="0" distL="0" distR="0" wp14:anchorId="3EFB4701" wp14:editId="48DFC44F">
            <wp:extent cx="4788955" cy="476250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391" b="19540"/>
                    <a:stretch/>
                  </pic:blipFill>
                  <pic:spPr bwMode="auto">
                    <a:xfrm>
                      <a:off x="0" y="0"/>
                      <a:ext cx="4930612" cy="490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E4CE7" w:rsidRDefault="005E4CE7" w:rsidP="005E4CE7">
      <w:pPr>
        <w:tabs>
          <w:tab w:val="left" w:pos="6840"/>
        </w:tabs>
      </w:pPr>
      <w:r w:rsidRPr="00CA2629">
        <w:rPr>
          <w:rFonts w:ascii="Segoe UI Symbol" w:hAnsi="Segoe UI Symbol"/>
          <w:noProof/>
          <w:sz w:val="24"/>
          <w:szCs w:val="24"/>
          <w:lang w:val="en-US"/>
        </w:rPr>
        <w:drawing>
          <wp:inline distT="0" distB="0" distL="0" distR="0" wp14:anchorId="4B7AE776" wp14:editId="450E6EC3">
            <wp:extent cx="1343025" cy="619858"/>
            <wp:effectExtent l="0" t="0" r="0" b="889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86" r="73725" b="76185"/>
                    <a:stretch/>
                  </pic:blipFill>
                  <pic:spPr bwMode="auto">
                    <a:xfrm>
                      <a:off x="0" y="0"/>
                      <a:ext cx="1352005" cy="624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</w:rPr>
        <w:t>Ahora despejamos y</w:t>
      </w:r>
    </w:p>
    <w:p w:rsidR="005E4CE7" w:rsidRDefault="005E4CE7" w:rsidP="005E4CE7">
      <w:pPr>
        <w:tabs>
          <w:tab w:val="left" w:pos="6840"/>
        </w:tabs>
        <w:rPr>
          <w:rFonts w:ascii="Century Gothic" w:hAnsi="Century Gothic"/>
        </w:rPr>
      </w:pPr>
      <w:r w:rsidRPr="004745FC">
        <w:rPr>
          <w:position w:val="-136"/>
        </w:rPr>
        <w:object w:dxaOrig="6100" w:dyaOrig="2840">
          <v:shape id="_x0000_i1026" type="#_x0000_t75" style="width:380.95pt;height:176.65pt" o:ole="">
            <v:imagedata r:id="rId15" o:title=""/>
          </v:shape>
          <o:OLEObject Type="Embed" ProgID="Equation.DSMT4" ShapeID="_x0000_i1026" DrawAspect="Content" ObjectID="_1650295642" r:id="rId16"/>
        </w:object>
      </w:r>
    </w:p>
    <w:p w:rsidR="005E4CE7" w:rsidRDefault="005E4CE7" w:rsidP="005E4CE7">
      <w:pPr>
        <w:tabs>
          <w:tab w:val="left" w:pos="6840"/>
        </w:tabs>
        <w:rPr>
          <w:rFonts w:ascii="Century Gothic" w:hAnsi="Century Gothic"/>
        </w:rPr>
      </w:pPr>
    </w:p>
    <w:p w:rsidR="005E4CE7" w:rsidRDefault="005E4CE7" w:rsidP="005E4CE7">
      <w:pPr>
        <w:tabs>
          <w:tab w:val="left" w:pos="6840"/>
        </w:tabs>
        <w:rPr>
          <w:rFonts w:ascii="Century Gothic" w:hAnsi="Century Gothic"/>
        </w:rPr>
      </w:pPr>
    </w:p>
    <w:p w:rsidR="005E4CE7" w:rsidRDefault="005E4CE7" w:rsidP="005E4CE7">
      <w:r w:rsidRPr="005E4CE7">
        <w:rPr>
          <w:position w:val="-78"/>
        </w:rPr>
        <w:object w:dxaOrig="8640" w:dyaOrig="1680">
          <v:shape id="_x0000_i1040" type="#_x0000_t75" style="width:493.1pt;height:96.3pt" o:ole="">
            <v:imagedata r:id="rId17" o:title=""/>
          </v:shape>
          <o:OLEObject Type="Embed" ProgID="Equation.DSMT4" ShapeID="_x0000_i1040" DrawAspect="Content" ObjectID="_1650295643" r:id="rId18"/>
        </w:object>
      </w:r>
    </w:p>
    <w:p w:rsidR="00FB1405" w:rsidRDefault="00FB1405" w:rsidP="005E4CE7"/>
    <w:p w:rsidR="00FB1405" w:rsidRDefault="00FB1405" w:rsidP="005E4CE7"/>
    <w:p w:rsidR="00FB1405" w:rsidRDefault="00FB1405" w:rsidP="005E4CE7">
      <w:bookmarkStart w:id="0" w:name="_GoBack"/>
      <w:bookmarkEnd w:id="0"/>
    </w:p>
    <w:p w:rsidR="00FB1405" w:rsidRDefault="00FB1405" w:rsidP="005E4CE7"/>
    <w:p w:rsidR="00FB1405" w:rsidRDefault="00FB1405" w:rsidP="005E4CE7"/>
    <w:p w:rsidR="005E4CE7" w:rsidRDefault="005E4CE7" w:rsidP="005E4CE7"/>
    <w:p w:rsidR="005E4CE7" w:rsidRDefault="00F936E0" w:rsidP="005E4CE7">
      <w:r w:rsidRPr="003607C0">
        <w:rPr>
          <w:position w:val="-6"/>
        </w:rPr>
        <w:object w:dxaOrig="9520" w:dyaOrig="5360">
          <v:shape id="_x0000_i1052" type="#_x0000_t75" style="width:543.35pt;height:306.4pt" o:ole="">
            <v:imagedata r:id="rId19" o:title=""/>
          </v:shape>
          <o:OLEObject Type="Embed" ProgID="Equation.DSMT4" ShapeID="_x0000_i1052" DrawAspect="Content" ObjectID="_1650295644" r:id="rId20"/>
        </w:object>
      </w:r>
    </w:p>
    <w:sectPr w:rsidR="005E4CE7" w:rsidSect="00F41E1A">
      <w:headerReference w:type="first" r:id="rId21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7241E" w:rsidRDefault="00A7241E" w:rsidP="003A73A2">
      <w:r>
        <w:separator/>
      </w:r>
    </w:p>
  </w:endnote>
  <w:endnote w:type="continuationSeparator" w:id="0">
    <w:p w:rsidR="00A7241E" w:rsidRDefault="00A7241E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7241E" w:rsidRDefault="00A7241E" w:rsidP="003A73A2">
      <w:r>
        <w:separator/>
      </w:r>
    </w:p>
  </w:footnote>
  <w:footnote w:type="continuationSeparator" w:id="0">
    <w:p w:rsidR="00A7241E" w:rsidRDefault="00A7241E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E1A" w:rsidRDefault="00F41E1A" w:rsidP="00F41E1A">
    <w:pPr>
      <w:pStyle w:val="Encabezado"/>
      <w:pBdr>
        <w:bottom w:val="thickThinSmallGap" w:sz="24" w:space="1" w:color="622423" w:themeColor="accent2" w:themeShade="7F"/>
      </w:pBdr>
      <w:tabs>
        <w:tab w:val="left" w:pos="765"/>
        <w:tab w:val="center" w:pos="5270"/>
        <w:tab w:val="left" w:pos="8128"/>
      </w:tabs>
      <w:rPr>
        <w:rFonts w:asciiTheme="majorHAnsi" w:eastAsiaTheme="majorEastAsia" w:hAnsiTheme="majorHAnsi" w:cstheme="majorBidi"/>
        <w:sz w:val="32"/>
        <w:szCs w:val="32"/>
      </w:rPr>
    </w:pPr>
    <w:r>
      <w:rPr>
        <w:rFonts w:ascii="Cambria" w:eastAsia="Times New Roman" w:hAnsi="Cambria" w:cs="Times New Roman"/>
        <w:sz w:val="32"/>
        <w:szCs w:val="32"/>
      </w:rPr>
      <w:tab/>
    </w:r>
    <w:r>
      <w:rPr>
        <w:rFonts w:ascii="Cambria" w:eastAsia="Times New Roman" w:hAnsi="Cambria" w:cs="Times New Roman"/>
        <w:sz w:val="32"/>
        <w:szCs w:val="32"/>
      </w:rPr>
      <w:tab/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31CE055A" wp14:editId="47B0219D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42A086DA18734110842B2650FE30CC29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F41E1A" w:rsidRDefault="00F41E1A" w:rsidP="00F41E1A">
    <w:pPr>
      <w:pStyle w:val="Encabezado"/>
      <w:jc w:val="center"/>
    </w:pPr>
    <w:r>
      <w:t>Profesor: Sergio Gómez G</w:t>
    </w:r>
  </w:p>
  <w:p w:rsidR="00F41E1A" w:rsidRDefault="00F41E1A" w:rsidP="00F41E1A">
    <w:pPr>
      <w:pStyle w:val="Encabezado"/>
      <w:jc w:val="center"/>
    </w:pPr>
    <w:r>
      <w:t>Fecha:</w:t>
    </w:r>
  </w:p>
  <w:p w:rsidR="00F41E1A" w:rsidRDefault="00F41E1A" w:rsidP="00F41E1A">
    <w:pPr>
      <w:pStyle w:val="Encabezado"/>
      <w:jc w:val="center"/>
    </w:pPr>
    <w:r>
      <w:t>Correo electrónico: sergiogomezicp@gmail.com</w:t>
    </w:r>
  </w:p>
  <w:p w:rsidR="00F41E1A" w:rsidRDefault="00F41E1A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D5D98"/>
    <w:rsid w:val="00123304"/>
    <w:rsid w:val="00145908"/>
    <w:rsid w:val="0014705B"/>
    <w:rsid w:val="001745F0"/>
    <w:rsid w:val="00180823"/>
    <w:rsid w:val="001A0C9A"/>
    <w:rsid w:val="001A7842"/>
    <w:rsid w:val="00234364"/>
    <w:rsid w:val="00242400"/>
    <w:rsid w:val="00264BCB"/>
    <w:rsid w:val="0028729B"/>
    <w:rsid w:val="002954A4"/>
    <w:rsid w:val="00352FB7"/>
    <w:rsid w:val="003607C0"/>
    <w:rsid w:val="00392DAA"/>
    <w:rsid w:val="003A73A2"/>
    <w:rsid w:val="003E7A55"/>
    <w:rsid w:val="00413468"/>
    <w:rsid w:val="00450501"/>
    <w:rsid w:val="00457E22"/>
    <w:rsid w:val="00492562"/>
    <w:rsid w:val="004B12A8"/>
    <w:rsid w:val="004B1774"/>
    <w:rsid w:val="0051538E"/>
    <w:rsid w:val="00543651"/>
    <w:rsid w:val="005564CB"/>
    <w:rsid w:val="00561B18"/>
    <w:rsid w:val="005752A2"/>
    <w:rsid w:val="005A1C6C"/>
    <w:rsid w:val="005A73B1"/>
    <w:rsid w:val="005C7A01"/>
    <w:rsid w:val="005C7C02"/>
    <w:rsid w:val="005D6DE9"/>
    <w:rsid w:val="005E4CE7"/>
    <w:rsid w:val="00615A30"/>
    <w:rsid w:val="00650B84"/>
    <w:rsid w:val="00653F2B"/>
    <w:rsid w:val="00681DCB"/>
    <w:rsid w:val="006848CC"/>
    <w:rsid w:val="006B36AA"/>
    <w:rsid w:val="006D442A"/>
    <w:rsid w:val="006D7C49"/>
    <w:rsid w:val="0070764E"/>
    <w:rsid w:val="00711A31"/>
    <w:rsid w:val="00780EE8"/>
    <w:rsid w:val="007E58F8"/>
    <w:rsid w:val="007F0260"/>
    <w:rsid w:val="00810379"/>
    <w:rsid w:val="00811B24"/>
    <w:rsid w:val="0081287F"/>
    <w:rsid w:val="008179F2"/>
    <w:rsid w:val="00817DB2"/>
    <w:rsid w:val="00825173"/>
    <w:rsid w:val="0085338A"/>
    <w:rsid w:val="00863258"/>
    <w:rsid w:val="00874913"/>
    <w:rsid w:val="0089487A"/>
    <w:rsid w:val="008B3CA0"/>
    <w:rsid w:val="009056B0"/>
    <w:rsid w:val="0091525B"/>
    <w:rsid w:val="00925CF3"/>
    <w:rsid w:val="00926BE6"/>
    <w:rsid w:val="00974DCD"/>
    <w:rsid w:val="009B3C5C"/>
    <w:rsid w:val="009C237F"/>
    <w:rsid w:val="009F7130"/>
    <w:rsid w:val="00A457B1"/>
    <w:rsid w:val="00A52A62"/>
    <w:rsid w:val="00A65E73"/>
    <w:rsid w:val="00A7241E"/>
    <w:rsid w:val="00A86EC0"/>
    <w:rsid w:val="00A937C9"/>
    <w:rsid w:val="00AA6621"/>
    <w:rsid w:val="00AC0AF6"/>
    <w:rsid w:val="00AD39BE"/>
    <w:rsid w:val="00AF48BE"/>
    <w:rsid w:val="00B166A1"/>
    <w:rsid w:val="00B459FA"/>
    <w:rsid w:val="00B93CF1"/>
    <w:rsid w:val="00B94A2E"/>
    <w:rsid w:val="00BB764B"/>
    <w:rsid w:val="00BF5C67"/>
    <w:rsid w:val="00BF6A03"/>
    <w:rsid w:val="00C06F76"/>
    <w:rsid w:val="00C31019"/>
    <w:rsid w:val="00C90986"/>
    <w:rsid w:val="00CD2742"/>
    <w:rsid w:val="00CE3711"/>
    <w:rsid w:val="00CE7426"/>
    <w:rsid w:val="00D17A65"/>
    <w:rsid w:val="00D2445D"/>
    <w:rsid w:val="00D2521A"/>
    <w:rsid w:val="00D358F3"/>
    <w:rsid w:val="00D40D1A"/>
    <w:rsid w:val="00D428FB"/>
    <w:rsid w:val="00D550E2"/>
    <w:rsid w:val="00D868D1"/>
    <w:rsid w:val="00DC2BFE"/>
    <w:rsid w:val="00DC3366"/>
    <w:rsid w:val="00DD6F3F"/>
    <w:rsid w:val="00E273E6"/>
    <w:rsid w:val="00E34817"/>
    <w:rsid w:val="00E427DB"/>
    <w:rsid w:val="00EA7930"/>
    <w:rsid w:val="00F16412"/>
    <w:rsid w:val="00F24B3E"/>
    <w:rsid w:val="00F41E1A"/>
    <w:rsid w:val="00F62D47"/>
    <w:rsid w:val="00F936E0"/>
    <w:rsid w:val="00FB1405"/>
    <w:rsid w:val="00FB332F"/>
    <w:rsid w:val="00FD12C9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character" w:styleId="Textoennegrita">
    <w:name w:val="Strong"/>
    <w:basedOn w:val="Fuentedeprrafopredeter"/>
    <w:uiPriority w:val="22"/>
    <w:qFormat/>
    <w:rsid w:val="00CE7426"/>
    <w:rPr>
      <w:b/>
      <w:bCs/>
    </w:rPr>
  </w:style>
  <w:style w:type="character" w:styleId="nfasis">
    <w:name w:val="Emphasis"/>
    <w:basedOn w:val="Fuentedeprrafopredeter"/>
    <w:uiPriority w:val="20"/>
    <w:qFormat/>
    <w:rsid w:val="00CE7426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a">
    <w:name w:val="a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ek">
    <w:name w:val="ek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b">
    <w:name w:val="b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004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youtube.com" TargetMode="External"/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http://www.aprendoenlinea.mineduc.cl/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glossaryDocument" Target="glossary/document.xml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image" Target="media/image5.e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42A086DA18734110842B2650FE30CC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725B0E-3DF2-45F1-AD4D-CBC993D5E18A}"/>
      </w:docPartPr>
      <w:docPartBody>
        <w:p w:rsidR="00AA0227" w:rsidRDefault="00C21637" w:rsidP="00C21637">
          <w:pPr>
            <w:pStyle w:val="42A086DA18734110842B2650FE30CC2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20137"/>
    <w:rsid w:val="0009739D"/>
    <w:rsid w:val="001143D3"/>
    <w:rsid w:val="00143CDD"/>
    <w:rsid w:val="00266C9D"/>
    <w:rsid w:val="0032224E"/>
    <w:rsid w:val="00407DA4"/>
    <w:rsid w:val="005720B4"/>
    <w:rsid w:val="0059426E"/>
    <w:rsid w:val="005D51FB"/>
    <w:rsid w:val="0067326B"/>
    <w:rsid w:val="006A64D2"/>
    <w:rsid w:val="007C2438"/>
    <w:rsid w:val="009139FF"/>
    <w:rsid w:val="00A42B81"/>
    <w:rsid w:val="00AA0227"/>
    <w:rsid w:val="00AD3308"/>
    <w:rsid w:val="00B77024"/>
    <w:rsid w:val="00C21637"/>
    <w:rsid w:val="00D33649"/>
    <w:rsid w:val="00DA51EC"/>
    <w:rsid w:val="00E32E01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42A086DA18734110842B2650FE30CC29">
    <w:name w:val="42A086DA18734110842B2650FE30CC29"/>
    <w:rsid w:val="00C21637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2</Pages>
  <Words>121</Words>
  <Characters>695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Sergio</cp:lastModifiedBy>
  <cp:revision>7</cp:revision>
  <dcterms:created xsi:type="dcterms:W3CDTF">2020-05-06T14:15:00Z</dcterms:created>
  <dcterms:modified xsi:type="dcterms:W3CDTF">2020-05-06T22:41:00Z</dcterms:modified>
</cp:coreProperties>
</file>